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若用展开式的前</w:t>
      </w:r>
      <w:r>
        <w:rPr>
          <w:rFonts w:eastAsia="仿宋"/>
          <w:color w:val="000000" w:themeColor="text1"/>
          <w:position w:val="-6"/>
          <w:sz w:val="24"/>
          <w14:textFill>
            <w14:solidFill>
              <w14:schemeClr w14:val="tx1"/>
            </w14:solidFill>
          </w14:textFill>
        </w:rPr>
        <w:object>
          <v:shape id="_x0000_i1025" o:spt="75" type="#_x0000_t75" style="height:13.85pt;width:2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eastAsia="仿宋"/>
          <w:color w:val="000000" w:themeColor="text1"/>
          <w:sz w:val="24"/>
          <w14:textFill>
            <w14:solidFill>
              <w14:schemeClr w14:val="tx1"/>
            </w14:solidFill>
          </w14:textFill>
        </w:rPr>
        <w:t>项</w:t>
      </w:r>
    </w:p>
    <w:p>
      <w:r>
        <w:rPr>
          <w:color w:val="FF0000"/>
          <w:position w:val="-24"/>
        </w:rPr>
        <w:object>
          <v:shape id="_x0000_i1026" o:spt="75" type="#_x0000_t75" style="height:33.25pt;width:199.8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GY4YjAxMTdiMDBlZWZkYWEwZTFkYThkMjliY2E3ODAifQ=="/>
  </w:docVars>
  <w:rsids>
    <w:rsidRoot w:val="00ED2FB0"/>
    <w:rsid w:val="00051E4A"/>
    <w:rsid w:val="00083313"/>
    <w:rsid w:val="00116BA1"/>
    <w:rsid w:val="001B2AE9"/>
    <w:rsid w:val="002656B0"/>
    <w:rsid w:val="004946D0"/>
    <w:rsid w:val="00591DF0"/>
    <w:rsid w:val="00602A0E"/>
    <w:rsid w:val="006A3EB5"/>
    <w:rsid w:val="0073553F"/>
    <w:rsid w:val="007643CA"/>
    <w:rsid w:val="00792AF6"/>
    <w:rsid w:val="008615D0"/>
    <w:rsid w:val="00867F0A"/>
    <w:rsid w:val="008F29A0"/>
    <w:rsid w:val="00916518"/>
    <w:rsid w:val="00983B4C"/>
    <w:rsid w:val="00997563"/>
    <w:rsid w:val="009F3641"/>
    <w:rsid w:val="00A52382"/>
    <w:rsid w:val="00A6713E"/>
    <w:rsid w:val="00BD29CF"/>
    <w:rsid w:val="00C02132"/>
    <w:rsid w:val="00C04336"/>
    <w:rsid w:val="00C4392F"/>
    <w:rsid w:val="00CB19D8"/>
    <w:rsid w:val="00CD3A53"/>
    <w:rsid w:val="00DC3CFB"/>
    <w:rsid w:val="00E97A16"/>
    <w:rsid w:val="00EA2FD9"/>
    <w:rsid w:val="00ED2FB0"/>
    <w:rsid w:val="00EE1416"/>
    <w:rsid w:val="00F40354"/>
    <w:rsid w:val="00FC4691"/>
    <w:rsid w:val="07286F7A"/>
    <w:rsid w:val="07395343"/>
    <w:rsid w:val="08393986"/>
    <w:rsid w:val="273A7B10"/>
    <w:rsid w:val="42507548"/>
    <w:rsid w:val="499441BE"/>
    <w:rsid w:val="5B3868B8"/>
    <w:rsid w:val="641E62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9"/>
    <w:pPr>
      <w:keepNext/>
      <w:keepLines/>
      <w:spacing w:before="260" w:after="26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Placeholder Text"/>
    <w:basedOn w:val="8"/>
    <w:semiHidden/>
    <w:qFormat/>
    <w:uiPriority w:val="99"/>
    <w:rPr>
      <w:color w:val="808080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页眉 字符"/>
    <w:basedOn w:val="8"/>
    <w:link w:val="5"/>
    <w:qFormat/>
    <w:uiPriority w:val="99"/>
    <w:rPr>
      <w:kern w:val="2"/>
      <w:sz w:val="18"/>
      <w:szCs w:val="18"/>
    </w:rPr>
  </w:style>
  <w:style w:type="character" w:customStyle="1" w:styleId="12">
    <w:name w:val="页脚 字符"/>
    <w:basedOn w:val="8"/>
    <w:link w:val="4"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31T15:01:00Z</dcterms:created>
  <dc:creator>p ah</dc:creator>
  <cp:lastModifiedBy>WPS_1569896122</cp:lastModifiedBy>
  <dcterms:modified xsi:type="dcterms:W3CDTF">2024-06-26T01:26:46Z</dcterms:modified>
  <cp:revision>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EE06DA4EC21F44BFB616A873265A6745_12</vt:lpwstr>
  </property>
</Properties>
</file>